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7" r:id="rId2"/>
    <p:sldId id="258" r:id="rId3"/>
    <p:sldId id="348" r:id="rId4"/>
    <p:sldId id="264" r:id="rId5"/>
    <p:sldId id="339" r:id="rId6"/>
    <p:sldId id="267" r:id="rId7"/>
    <p:sldId id="265" r:id="rId8"/>
    <p:sldId id="268" r:id="rId9"/>
    <p:sldId id="290" r:id="rId10"/>
    <p:sldId id="291" r:id="rId11"/>
    <p:sldId id="349" r:id="rId12"/>
    <p:sldId id="350" r:id="rId13"/>
    <p:sldId id="353" r:id="rId14"/>
    <p:sldId id="304" r:id="rId15"/>
    <p:sldId id="340" r:id="rId16"/>
    <p:sldId id="331" r:id="rId17"/>
    <p:sldId id="330" r:id="rId18"/>
    <p:sldId id="310" r:id="rId19"/>
    <p:sldId id="351" r:id="rId20"/>
    <p:sldId id="352" r:id="rId21"/>
    <p:sldId id="332" r:id="rId22"/>
    <p:sldId id="307" r:id="rId23"/>
    <p:sldId id="334" r:id="rId24"/>
    <p:sldId id="325" r:id="rId25"/>
    <p:sldId id="336" r:id="rId26"/>
    <p:sldId id="299" r:id="rId27"/>
    <p:sldId id="347" r:id="rId28"/>
    <p:sldId id="343" r:id="rId29"/>
    <p:sldId id="342" r:id="rId30"/>
    <p:sldId id="341" r:id="rId31"/>
    <p:sldId id="345" r:id="rId32"/>
    <p:sldId id="34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2.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2.2 </a:t>
          </a:r>
          <a:r>
            <a:rPr lang="zh-CN" altLang="en-US" dirty="0" smtClean="0"/>
            <a:t>统计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l"/>
          <a:r>
            <a:rPr lang="en-US" altLang="zh-CN" dirty="0" smtClean="0"/>
            <a:t>	2.3 </a:t>
          </a:r>
          <a:r>
            <a:rPr lang="zh-CN" altLang="en-US" dirty="0" smtClean="0"/>
            <a:t>数据可视化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B3B20-2066-498C-9A4F-F8FA46BAF44C}" type="pres">
      <dgm:prSet presAssocID="{F781B110-FB2C-4673-81EE-94BC5B69C593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2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  <dgm:cxn modelId="{CBA17339-41AB-4C78-90BB-66605E12FEA7}" type="presParOf" srcId="{734EE9E9-6538-4218-AD8B-238CBF9A0C7B}" destId="{84FB3B20-2066-498C-9A4F-F8FA46BAF44C}" srcOrd="3" destOrd="0" presId="urn:microsoft.com/office/officeart/2005/8/layout/vList3"/>
    <dgm:cxn modelId="{19E77513-4191-46C8-B824-AB94A37C97AE}" type="presParOf" srcId="{734EE9E9-6538-4218-AD8B-238CBF9A0C7B}" destId="{D72FC0BB-2C35-4CE2-9378-88A26EEBCD48}" srcOrd="4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信息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数据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知识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702017" y="31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1 </a:t>
          </a:r>
          <a:r>
            <a:rPr lang="zh-CN" altLang="en-US" sz="3200" kern="1200" dirty="0" smtClean="0"/>
            <a:t>数据预处理</a:t>
          </a:r>
          <a:endParaRPr lang="zh-CN" altLang="en-US" sz="3200" kern="1200" dirty="0"/>
        </a:p>
      </dsp:txBody>
      <dsp:txXfrm rot="10800000">
        <a:off x="1884870" y="312"/>
        <a:ext cx="5848456" cy="731411"/>
      </dsp:txXfrm>
    </dsp:sp>
    <dsp:sp modelId="{4E981869-9ACC-4E02-B05A-EBD80BC18352}">
      <dsp:nvSpPr>
        <dsp:cNvPr id="0" name=""/>
        <dsp:cNvSpPr/>
      </dsp:nvSpPr>
      <dsp:spPr>
        <a:xfrm>
          <a:off x="1336311" y="312"/>
          <a:ext cx="731411" cy="73141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702017" y="914577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2 </a:t>
          </a:r>
          <a:r>
            <a:rPr lang="zh-CN" altLang="en-US" sz="3200" kern="1200" dirty="0" smtClean="0"/>
            <a:t>统计描述</a:t>
          </a:r>
          <a:endParaRPr lang="zh-CN" altLang="en-US" sz="3200" kern="1200" dirty="0"/>
        </a:p>
      </dsp:txBody>
      <dsp:txXfrm rot="10800000">
        <a:off x="1884870" y="914577"/>
        <a:ext cx="5848456" cy="731411"/>
      </dsp:txXfrm>
    </dsp:sp>
    <dsp:sp modelId="{68203F67-4478-42A8-8051-917E09981417}">
      <dsp:nvSpPr>
        <dsp:cNvPr id="0" name=""/>
        <dsp:cNvSpPr/>
      </dsp:nvSpPr>
      <dsp:spPr>
        <a:xfrm>
          <a:off x="1336311" y="914577"/>
          <a:ext cx="731411" cy="73141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702017" y="182884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3 </a:t>
          </a:r>
          <a:r>
            <a:rPr lang="zh-CN" altLang="en-US" sz="3200" kern="1200" dirty="0" smtClean="0"/>
            <a:t>数据可视化</a:t>
          </a:r>
          <a:endParaRPr lang="zh-CN" altLang="en-US" sz="3200" kern="1200" dirty="0"/>
        </a:p>
      </dsp:txBody>
      <dsp:txXfrm rot="10800000">
        <a:off x="1884870" y="1828842"/>
        <a:ext cx="5848456" cy="731411"/>
      </dsp:txXfrm>
    </dsp:sp>
    <dsp:sp modelId="{79545090-EF85-4690-8898-7FC2C4DDC172}">
      <dsp:nvSpPr>
        <dsp:cNvPr id="0" name=""/>
        <dsp:cNvSpPr/>
      </dsp:nvSpPr>
      <dsp:spPr>
        <a:xfrm>
          <a:off x="1336311" y="1828842"/>
          <a:ext cx="731411" cy="73141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746861" y="394"/>
          <a:ext cx="963421" cy="96342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信息</a:t>
          </a:r>
          <a:endParaRPr lang="zh-CN" altLang="en-US" sz="2400" kern="1200" dirty="0"/>
        </a:p>
      </dsp:txBody>
      <dsp:txXfrm>
        <a:off x="887951" y="141484"/>
        <a:ext cx="681241" cy="6812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939353" y="634"/>
          <a:ext cx="962940" cy="9629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数据</a:t>
          </a:r>
          <a:endParaRPr lang="zh-CN" altLang="en-US" sz="2400" kern="1200" dirty="0"/>
        </a:p>
      </dsp:txBody>
      <dsp:txXfrm>
        <a:off x="1080372" y="141653"/>
        <a:ext cx="680902" cy="6809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413721" y="158"/>
          <a:ext cx="963893" cy="9638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知识</a:t>
          </a:r>
          <a:endParaRPr lang="zh-CN" altLang="en-US" sz="2400" kern="1200" dirty="0"/>
        </a:p>
      </dsp:txBody>
      <dsp:txXfrm>
        <a:off x="554880" y="141317"/>
        <a:ext cx="681575" cy="681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9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9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diagramLayout" Target="../diagrams/layout4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diagramData" Target="../diagrams/data4.xml"/><Relationship Id="rId2" Type="http://schemas.openxmlformats.org/officeDocument/2006/relationships/diagramData" Target="../diagrams/data2.xml"/><Relationship Id="rId1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5" Type="http://schemas.openxmlformats.org/officeDocument/2006/relationships/diagramColors" Target="../diagrams/colors4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Relationship Id="rId14" Type="http://schemas.openxmlformats.org/officeDocument/2006/relationships/diagramQuickStyle" Target="../diagrams/quickStyl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归一化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/>
          </a:p>
          <a:p>
            <a:pPr lvl="1"/>
            <a:r>
              <a:rPr lang="en-US" altLang="zh-CN" dirty="0" err="1" smtClean="0"/>
              <a:t>atan</a:t>
            </a:r>
            <a:r>
              <a:rPr lang="zh-CN" altLang="en-US" dirty="0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03602"/>
              </p:ext>
            </p:extLst>
          </p:nvPr>
        </p:nvGraphicFramePr>
        <p:xfrm>
          <a:off x="8433036" y="2247909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3036" y="2247909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形标注 3"/>
          <p:cNvSpPr/>
          <p:nvPr/>
        </p:nvSpPr>
        <p:spPr>
          <a:xfrm>
            <a:off x="9728323" y="1000829"/>
            <a:ext cx="2370749" cy="947038"/>
          </a:xfrm>
          <a:prstGeom prst="wedgeEllipseCallout">
            <a:avLst>
              <a:gd name="adj1" fmla="val -38237"/>
              <a:gd name="adj2" fmla="val 719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处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一列变量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转化后的新变量</a:t>
            </a:r>
          </a:p>
        </p:txBody>
      </p:sp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574" y="1910995"/>
            <a:ext cx="4020984" cy="4023360"/>
          </a:xfrm>
        </p:spPr>
        <p:txBody>
          <a:bodyPr/>
          <a:lstStyle/>
          <a:p>
            <a:r>
              <a:rPr lang="zh-CN" altLang="en-US" dirty="0" smtClean="0"/>
              <a:t>总体单位按照特定的属性进行分组归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组标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量型、标称型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332" y="103221"/>
            <a:ext cx="3808413" cy="19980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332" y="2711130"/>
            <a:ext cx="2264873" cy="6794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332" y="3741624"/>
            <a:ext cx="4325093" cy="82962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36427" y="273706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简单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一个分组标志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4236427" y="385741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两个分组标志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2028" y="4977759"/>
            <a:ext cx="4095149" cy="12949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45013" y="528802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三个分组标志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98421"/>
              </p:ext>
            </p:extLst>
          </p:nvPr>
        </p:nvGraphicFramePr>
        <p:xfrm>
          <a:off x="8613496" y="2685101"/>
          <a:ext cx="184908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543">
                  <a:extLst>
                    <a:ext uri="{9D8B030D-6E8A-4147-A177-3AD203B41FA5}">
                      <a16:colId xmlns:a16="http://schemas.microsoft.com/office/drawing/2014/main" val="3657976036"/>
                    </a:ext>
                  </a:extLst>
                </a:gridCol>
                <a:gridCol w="924543">
                  <a:extLst>
                    <a:ext uri="{9D8B030D-6E8A-4147-A177-3AD203B41FA5}">
                      <a16:colId xmlns:a16="http://schemas.microsoft.com/office/drawing/2014/main" val="1802533360"/>
                    </a:ext>
                  </a:extLst>
                </a:gridCol>
              </a:tblGrid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m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142182"/>
                  </a:ext>
                </a:extLst>
              </a:tr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1843878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971879"/>
              </p:ext>
            </p:extLst>
          </p:nvPr>
        </p:nvGraphicFramePr>
        <p:xfrm>
          <a:off x="8612631" y="4301366"/>
          <a:ext cx="3482988" cy="11897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747">
                  <a:extLst>
                    <a:ext uri="{9D8B030D-6E8A-4147-A177-3AD203B41FA5}">
                      <a16:colId xmlns:a16="http://schemas.microsoft.com/office/drawing/2014/main" val="374323683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180438489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2287785400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3543907331"/>
                    </a:ext>
                  </a:extLst>
                </a:gridCol>
              </a:tblGrid>
              <a:tr h="403998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on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o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arked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624218"/>
                  </a:ext>
                </a:extLst>
              </a:tr>
              <a:tr h="417561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laceb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618414"/>
                  </a:ext>
                </a:extLst>
              </a:tr>
              <a:tr h="368205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reate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668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954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可视化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分组与条形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3287819"/>
            <a:ext cx="4867275" cy="2581275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555" y="3050532"/>
            <a:ext cx="56483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8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统计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统计量：</a:t>
            </a:r>
            <a:r>
              <a:rPr lang="zh-CN" altLang="en-US" dirty="0"/>
              <a:t>由相关数据生成的不含有任何未知数的数字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变量的特征</a:t>
            </a:r>
            <a:endParaRPr lang="en-US" altLang="zh-CN" dirty="0" smtClean="0"/>
          </a:p>
          <a:p>
            <a:r>
              <a:rPr lang="zh-CN" altLang="en-US" dirty="0" smtClean="0"/>
              <a:t>对象的分布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51" y="1845734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40751" y="44217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irginica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Robert H.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ohlenbrock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USDA NRCS. 1995. Northeast wetland flora: Field office guide to plant species. Northeast National Technical Center, Chester, PA. Courtesy of USDA NRCS Wetland Science Institute. 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334744" y="2570563"/>
            <a:ext cx="2906008" cy="316116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三种花色</a:t>
            </a:r>
            <a:endParaRPr lang="en-US" altLang="zh-CN" smtClean="0"/>
          </a:p>
          <a:p>
            <a:pPr lvl="1"/>
            <a:r>
              <a:rPr lang="en-US" altLang="zh-CN" smtClean="0"/>
              <a:t>Setosa</a:t>
            </a:r>
          </a:p>
          <a:p>
            <a:pPr lvl="1"/>
            <a:r>
              <a:rPr lang="en-US" altLang="zh-CN" smtClean="0"/>
              <a:t>Virginica</a:t>
            </a:r>
          </a:p>
          <a:p>
            <a:pPr lvl="1"/>
            <a:r>
              <a:rPr lang="en-US" altLang="zh-CN" smtClean="0"/>
              <a:t>Versicolour</a:t>
            </a:r>
          </a:p>
          <a:p>
            <a:r>
              <a:rPr lang="zh-CN" altLang="en-US" smtClean="0"/>
              <a:t>四个属性</a:t>
            </a:r>
            <a:endParaRPr lang="en-US" altLang="zh-CN" smtClean="0"/>
          </a:p>
          <a:p>
            <a:pPr lvl="1"/>
            <a:r>
              <a:rPr lang="zh-CN" altLang="en-US" smtClean="0"/>
              <a:t>萼片的宽度、长度</a:t>
            </a:r>
            <a:endParaRPr lang="en-US" altLang="zh-CN" smtClean="0"/>
          </a:p>
          <a:p>
            <a:pPr lvl="1"/>
            <a:r>
              <a:rPr lang="zh-CN" altLang="en-US" smtClean="0"/>
              <a:t>花瓣的宽度、长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515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4504"/>
              </p:ext>
            </p:extLst>
          </p:nvPr>
        </p:nvGraphicFramePr>
        <p:xfrm>
          <a:off x="2626042" y="3344979"/>
          <a:ext cx="7000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42" y="3344979"/>
                        <a:ext cx="700087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7109699" y="2044921"/>
            <a:ext cx="2982685" cy="3757265"/>
            <a:chOff x="1800" y="677"/>
            <a:chExt cx="3960" cy="5083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1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060" y="677"/>
              <a:ext cx="1800" cy="360"/>
              <a:chOff x="2700" y="677"/>
              <a:chExt cx="1800" cy="360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3420" y="677"/>
                <a:ext cx="108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outlier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060" y="5040"/>
              <a:ext cx="2700" cy="540"/>
              <a:chOff x="3060" y="5040"/>
              <a:chExt cx="2700" cy="540"/>
            </a:xfrm>
          </p:grpSpPr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8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060" y="3960"/>
              <a:ext cx="2700" cy="540"/>
              <a:chOff x="3060" y="3960"/>
              <a:chExt cx="2700" cy="540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31"/>
              <p:cNvSpPr txBox="1">
                <a:spLocks noChangeArrowheads="1"/>
              </p:cNvSpPr>
              <p:nvPr/>
            </p:nvSpPr>
            <p:spPr bwMode="auto">
              <a:xfrm>
                <a:off x="3780" y="396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25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060" y="2880"/>
              <a:ext cx="2700" cy="540"/>
              <a:chOff x="3060" y="2880"/>
              <a:chExt cx="2700" cy="540"/>
            </a:xfrm>
          </p:grpSpPr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780" y="288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75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3060" y="3528"/>
              <a:ext cx="2700" cy="540"/>
              <a:chOff x="3060" y="3600"/>
              <a:chExt cx="2700" cy="540"/>
            </a:xfrm>
          </p:grpSpPr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Text Box 37"/>
              <p:cNvSpPr txBox="1">
                <a:spLocks noChangeArrowheads="1"/>
              </p:cNvSpPr>
              <p:nvPr/>
            </p:nvSpPr>
            <p:spPr bwMode="auto">
              <a:xfrm>
                <a:off x="3780" y="360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5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060" y="1541"/>
              <a:ext cx="2700" cy="540"/>
              <a:chOff x="3060" y="5040"/>
              <a:chExt cx="2700" cy="540"/>
            </a:xfrm>
          </p:grpSpPr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091" y="2723819"/>
            <a:ext cx="3057525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7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8869192"/>
              </p:ext>
            </p:extLst>
          </p:nvPr>
        </p:nvGraphicFramePr>
        <p:xfrm>
          <a:off x="1323300" y="1855316"/>
          <a:ext cx="9069638" cy="2560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500" y="1011981"/>
            <a:ext cx="66548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8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r>
              <a:rPr lang="en-US" altLang="zh-CN" sz="3600" dirty="0" smtClean="0">
                <a:ea typeface="宋体" panose="02010600030101010101" pitchFamily="2" charset="-122"/>
              </a:rPr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补充：弱化异常值影响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985"/>
          <a:stretch/>
        </p:blipFill>
        <p:spPr>
          <a:xfrm>
            <a:off x="6313628" y="4530918"/>
            <a:ext cx="5878372" cy="148571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</a:t>
            </a:r>
            <a:r>
              <a:rPr lang="zh-CN" altLang="en-US" sz="3600" dirty="0"/>
              <a:t>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592" y="1892663"/>
            <a:ext cx="5136251" cy="4023360"/>
          </a:xfrm>
        </p:spPr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</a:t>
            </a:r>
            <a:r>
              <a:rPr lang="en-US" altLang="zh-CN" sz="2400" dirty="0" smtClean="0"/>
              <a:t>range(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645265" y="5596075"/>
            <a:ext cx="232435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ean(iris$Sepal.Length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.84333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00" y="2146817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方差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标准差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83983" y="5552172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cxnSp>
        <p:nvCxnSpPr>
          <p:cNvPr id="12" name="直接连接符 11"/>
          <p:cNvCxnSpPr>
            <a:endCxn id="11" idx="3"/>
          </p:cNvCxnSpPr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云形标注 3"/>
          <p:cNvSpPr/>
          <p:nvPr/>
        </p:nvSpPr>
        <p:spPr>
          <a:xfrm>
            <a:off x="9813072" y="829074"/>
            <a:ext cx="2219093" cy="769434"/>
          </a:xfrm>
          <a:prstGeom prst="cloudCallout">
            <a:avLst>
              <a:gd name="adj1" fmla="val -40431"/>
              <a:gd name="adj2" fmla="val 9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/>
              <a:t>思考：方差是随机变量吗？服从什么分布？</a:t>
            </a:r>
          </a:p>
        </p:txBody>
      </p:sp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差异性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补充</a:t>
            </a:r>
            <a:r>
              <a:rPr lang="zh-CN" altLang="en-US" sz="3600" dirty="0"/>
              <a:t>：弱化异常值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</a:t>
            </a:r>
            <a:r>
              <a:rPr lang="zh-CN" altLang="en-US" dirty="0" smtClean="0"/>
              <a:t>。中位数</a:t>
            </a:r>
            <a:r>
              <a:rPr lang="zh-CN" altLang="en-US" dirty="0"/>
              <a:t>绝对偏差、四分位数极差：</a:t>
            </a:r>
          </a:p>
          <a:p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33"/>
          <a:stretch/>
        </p:blipFill>
        <p:spPr bwMode="auto">
          <a:xfrm>
            <a:off x="2269677" y="4153813"/>
            <a:ext cx="6192837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1" b="23280"/>
          <a:stretch/>
        </p:blipFill>
        <p:spPr bwMode="auto">
          <a:xfrm>
            <a:off x="2830953" y="2955769"/>
            <a:ext cx="6192837" cy="84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095257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25" y="3857414"/>
            <a:ext cx="4867275" cy="2581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2537" y="2440199"/>
            <a:ext cx="37242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9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56796" y="1936968"/>
            <a:ext cx="1766509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op.table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702381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297619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156796" y="918776"/>
            <a:ext cx="2324354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&lt;-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table(Arthritis$Sex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9 25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探索数据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219943" y="1977062"/>
            <a:ext cx="7132319" cy="4023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记录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…</a:t>
            </a:r>
          </a:p>
          <a:p>
            <a:r>
              <a:rPr lang="zh-CN" altLang="en-US" dirty="0" smtClean="0"/>
              <a:t>描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变量</a:t>
            </a:r>
            <a:r>
              <a:rPr lang="zh-CN" altLang="en-US" dirty="0" smtClean="0"/>
              <a:t>、对象</a:t>
            </a:r>
            <a:endParaRPr lang="en-US" altLang="zh-CN" dirty="0" smtClean="0"/>
          </a:p>
          <a:p>
            <a:r>
              <a:rPr lang="zh-CN" altLang="en-US" dirty="0" smtClean="0"/>
              <a:t>方法</a:t>
            </a:r>
            <a:endParaRPr lang="en-US" altLang="zh-CN" dirty="0" smtClean="0"/>
          </a:p>
          <a:p>
            <a:r>
              <a:rPr lang="zh-CN" altLang="en-US" dirty="0" smtClean="0"/>
              <a:t>结果</a:t>
            </a:r>
            <a:endParaRPr lang="en-US" altLang="zh-CN" dirty="0" smtClean="0"/>
          </a:p>
          <a:p>
            <a:r>
              <a:rPr lang="zh-CN" altLang="en-US" dirty="0" smtClean="0"/>
              <a:t>结论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6008704" y="1976381"/>
            <a:ext cx="3317434" cy="3141544"/>
            <a:chOff x="8874567" y="1880546"/>
            <a:chExt cx="3317434" cy="3141544"/>
          </a:xfrm>
        </p:grpSpPr>
        <p:graphicFrame>
          <p:nvGraphicFramePr>
            <p:cNvPr id="6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220930"/>
                </p:ext>
              </p:extLst>
            </p:nvPr>
          </p:nvGraphicFramePr>
          <p:xfrm>
            <a:off x="9734857" y="2879568"/>
            <a:ext cx="2457144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aphicFrame>
          <p:nvGraphicFramePr>
            <p:cNvPr id="9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7786485"/>
                </p:ext>
              </p:extLst>
            </p:nvPr>
          </p:nvGraphicFramePr>
          <p:xfrm>
            <a:off x="8874567" y="1880546"/>
            <a:ext cx="284164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graphicFrame>
          <p:nvGraphicFramePr>
            <p:cNvPr id="10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435566"/>
                </p:ext>
              </p:extLst>
            </p:nvPr>
          </p:nvGraphicFramePr>
          <p:xfrm>
            <a:off x="10400664" y="4057880"/>
            <a:ext cx="179133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2" r:lo="rId13" r:qs="rId14" r:cs="rId1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742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*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.</a:t>
            </a:r>
          </a:p>
          <a:p>
            <a:r>
              <a:rPr lang="zh-CN" altLang="en-US" sz="3200" dirty="0" smtClean="0"/>
              <a:t>分组 </a:t>
            </a:r>
            <a:r>
              <a:rPr lang="en-US" altLang="zh-CN" sz="3200" dirty="0" smtClean="0"/>
              <a:t>(Grouping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151527" cy="4023360"/>
          </a:xfrm>
        </p:spPr>
        <p:txBody>
          <a:bodyPr/>
          <a:lstStyle/>
          <a:p>
            <a:r>
              <a:rPr lang="zh-CN" altLang="en-US" sz="2400" dirty="0" smtClean="0"/>
              <a:t>抽样的理论基础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概率论与数理统计</a:t>
            </a:r>
            <a:endParaRPr lang="en-US" altLang="zh-CN" sz="2000" dirty="0" smtClean="0"/>
          </a:p>
          <a:p>
            <a:pPr marL="201168" lvl="1" indent="0">
              <a:buNone/>
            </a:pPr>
            <a:r>
              <a:rPr lang="zh-CN" altLang="en-US" sz="2000" dirty="0" smtClean="0"/>
              <a:t>大数定理</a:t>
            </a:r>
            <a:endParaRPr lang="en-US" altLang="zh-CN" sz="2000" dirty="0" smtClean="0"/>
          </a:p>
          <a:p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有效抽样应当遵循基本原则：</a:t>
            </a:r>
            <a:endParaRPr lang="en-US" altLang="zh-CN" sz="2400" dirty="0"/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样本要具有</a:t>
            </a:r>
            <a:r>
              <a:rPr lang="zh-CN" altLang="en-US" sz="2000" b="1" dirty="0"/>
              <a:t>代表性</a:t>
            </a:r>
            <a:r>
              <a:rPr lang="zh-CN" altLang="en-US" sz="2000" dirty="0"/>
              <a:t>，即样本的特性与总体保持一致</a:t>
            </a:r>
            <a:endParaRPr lang="en-US" altLang="zh-CN" sz="2000" dirty="0"/>
          </a:p>
          <a:p>
            <a:pPr lvl="1">
              <a:lnSpc>
                <a:spcPct val="100000"/>
              </a:lnSpc>
            </a:pPr>
            <a:r>
              <a:rPr lang="zh-CN" altLang="en-US" b="1" dirty="0" smtClean="0"/>
              <a:t>样本容量</a:t>
            </a:r>
            <a:r>
              <a:rPr lang="zh-CN" altLang="en-US" dirty="0" smtClean="0"/>
              <a:t>与问题相适</a:t>
            </a:r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738945" y="1216064"/>
            <a:ext cx="1454557" cy="2207361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样本集</a:t>
            </a:r>
            <a:endParaRPr lang="en-US" altLang="zh-CN" b="1" dirty="0" smtClean="0"/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1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2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en-US" altLang="zh-CN" dirty="0"/>
          </a:p>
          <a:p>
            <a:pPr algn="ctr"/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9858349" y="1213838"/>
            <a:ext cx="1297332" cy="220736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总体</a:t>
            </a:r>
            <a:endParaRPr lang="en-US" altLang="zh-CN" b="1" dirty="0" smtClean="0"/>
          </a:p>
        </p:txBody>
      </p:sp>
      <p:sp>
        <p:nvSpPr>
          <p:cNvPr id="6" name="左箭头 5"/>
          <p:cNvSpPr/>
          <p:nvPr/>
        </p:nvSpPr>
        <p:spPr>
          <a:xfrm>
            <a:off x="9188474" y="2099414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919455" y="2132853"/>
            <a:ext cx="148758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m(diamond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3940 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89614" y="5691202"/>
            <a:ext cx="572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扎库拉</a:t>
            </a:r>
            <a:r>
              <a:rPr lang="en-US" altLang="zh-CN" dirty="0" smtClean="0"/>
              <a:t>.</a:t>
            </a:r>
            <a:r>
              <a:rPr lang="zh-CN" altLang="en-US" dirty="0" smtClean="0"/>
              <a:t>抽样理论与方法</a:t>
            </a:r>
            <a:r>
              <a:rPr lang="en-US" altLang="zh-CN" dirty="0" smtClean="0"/>
              <a:t>[M].</a:t>
            </a:r>
            <a:r>
              <a:rPr lang="zh-CN" altLang="en-US" dirty="0" smtClean="0"/>
              <a:t>机械工业出版社</a:t>
            </a:r>
            <a:r>
              <a:rPr lang="en-US" altLang="zh-CN" dirty="0" smtClean="0"/>
              <a:t>,2005</a:t>
            </a:r>
            <a:r>
              <a:rPr lang="zh-CN" altLang="en-US" dirty="0" smtClean="0"/>
              <a:t>年。</a:t>
            </a:r>
            <a:endParaRPr lang="zh-CN" altLang="en-US" dirty="0"/>
          </a:p>
        </p:txBody>
      </p:sp>
      <p:sp>
        <p:nvSpPr>
          <p:cNvPr id="11" name="椭圆形标注 10"/>
          <p:cNvSpPr/>
          <p:nvPr/>
        </p:nvSpPr>
        <p:spPr>
          <a:xfrm>
            <a:off x="10128507" y="517247"/>
            <a:ext cx="1256976" cy="669073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分布未知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数量未知</a:t>
            </a:r>
            <a:endParaRPr lang="zh-CN" altLang="en-US" sz="1400" dirty="0"/>
          </a:p>
        </p:txBody>
      </p:sp>
      <p:sp>
        <p:nvSpPr>
          <p:cNvPr id="12" name="椭圆形标注 11"/>
          <p:cNvSpPr/>
          <p:nvPr/>
        </p:nvSpPr>
        <p:spPr>
          <a:xfrm>
            <a:off x="8466223" y="3659866"/>
            <a:ext cx="1392126" cy="669073"/>
          </a:xfrm>
          <a:prstGeom prst="wedgeEllipseCallout">
            <a:avLst>
              <a:gd name="adj1" fmla="val -49222"/>
              <a:gd name="adj2" fmla="val -975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样本的容量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707839" y="2234226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76559" y="2237426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61686" y="2139543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2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197"/>
              </p:ext>
            </p:extLst>
          </p:nvPr>
        </p:nvGraphicFramePr>
        <p:xfrm>
          <a:off x="9241203" y="2236389"/>
          <a:ext cx="1576782" cy="9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2236389"/>
                        <a:ext cx="1576782" cy="96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spDef>
      <a:spPr/>
      <a:bodyPr rtlCol="0" anchor="ctr"/>
      <a:lstStyle>
        <a:defPPr algn="ctr">
          <a:defRPr sz="12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3148</TotalTime>
  <Words>1709</Words>
  <Application>Microsoft Office PowerPoint</Application>
  <PresentationFormat>宽屏</PresentationFormat>
  <Paragraphs>265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Monaco</vt:lpstr>
      <vt:lpstr>Monotype Sorts</vt:lpstr>
      <vt:lpstr>ＭＳ Ｐゴシック</vt:lpstr>
      <vt:lpstr>等线</vt:lpstr>
      <vt:lpstr>楷体</vt:lpstr>
      <vt:lpstr>SimSun</vt:lpstr>
      <vt:lpstr>SimSun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数据分析与处理技术            ——探索性分析</vt:lpstr>
      <vt:lpstr>第二节 探索性分析</vt:lpstr>
      <vt:lpstr>探索数据</vt:lpstr>
      <vt:lpstr>1 数据预处理</vt:lpstr>
      <vt:lpstr>数据预处理-抽样操作</vt:lpstr>
      <vt:lpstr>(1)数据预处理-抽样/Sampling</vt:lpstr>
      <vt:lpstr>数据预处理-抽样-抽样方式</vt:lpstr>
      <vt:lpstr>(2)数据预处理-映射/Mapping</vt:lpstr>
      <vt:lpstr>数据预处理-映射-标准化</vt:lpstr>
      <vt:lpstr>数据预处理-映射-归一化</vt:lpstr>
      <vt:lpstr>分组</vt:lpstr>
      <vt:lpstr>可视化-分组与条形图</vt:lpstr>
      <vt:lpstr>2统计描述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可视化-分位数与箱图</vt:lpstr>
      <vt:lpstr>PowerPoint 演示文稿</vt:lpstr>
      <vt:lpstr>单变量统计描述-集中性-补充：弱化异常值影响</vt:lpstr>
      <vt:lpstr>2.2单变量统计描述-差异性</vt:lpstr>
      <vt:lpstr>单变量统计描述-差异性</vt:lpstr>
      <vt:lpstr>单变量统计描述-差异性</vt:lpstr>
      <vt:lpstr>差异性-补充：弱化异常值影响</vt:lpstr>
      <vt:lpstr>3对象分布特征</vt:lpstr>
      <vt:lpstr>频数</vt:lpstr>
      <vt:lpstr>频率（Frequency ）</vt:lpstr>
      <vt:lpstr>众数（Mode）</vt:lpstr>
      <vt:lpstr>*信息熵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43</cp:revision>
  <dcterms:created xsi:type="dcterms:W3CDTF">2017-08-25T07:04:48Z</dcterms:created>
  <dcterms:modified xsi:type="dcterms:W3CDTF">2017-10-08T17:28:10Z</dcterms:modified>
</cp:coreProperties>
</file>